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8" r:id="rId3"/>
    <p:sldId id="262" r:id="rId4"/>
    <p:sldId id="257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55947C-058B-4FA7-B9A8-3B0A3121C066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68B1A3-7132-47D7-9FB2-2FCD5BB5B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426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… we designed a series of experiments to look at ozone production and the impacts on the chemistry of indoor air…</a:t>
            </a:r>
          </a:p>
          <a:p>
            <a:r>
              <a:rPr lang="en-US" dirty="0"/>
              <a:t>…From these measurements, I’d like to highlight three interesting observation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4D67E5-8AD4-4816-84F3-CF0F20B37B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015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454DB-0E62-443B-ACD3-A39D5B6C0C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5EF183-5CE5-45C1-B772-58B51E695B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2312E5-4C71-4F1A-88FF-687A75C4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5E7300-363E-406D-921E-10FB4E8AB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13C908-A92C-4974-8233-05D4A3724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95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08863-2D15-4E49-AD04-94A199BCB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4B5154D-9A5A-4E28-9267-9235BD31C8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31ED36-F1F6-4E4C-9A13-08D007156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20AB02-10FA-435D-A4AC-20A2AA22F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C04AE5-C761-417E-844D-318FC1BAE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02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5F002D-7E58-45E8-BD0E-6480627800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822E82-6EC8-44A9-AF18-1A3B05D15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3415F4-048C-4928-ADB9-6A25BEAA0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E60B31-4E60-43C0-92CB-9D8F41ED4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396994-71BF-4B46-A233-D8F84C938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059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DF604-D362-4C79-9FE8-984524F2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49F8CA-D3C4-4AC5-B0C0-3B6DB88B5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6DC7B5-13E4-4812-95B6-D7BB88B31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8EA211-94EE-47D7-A8D1-1C8966CF2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A6A019-E363-4D79-9E81-662633EB1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51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3E67E-3D13-4AF0-889E-53091BA61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438038-9030-4C5B-A326-C37740028F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50025B-C072-479C-B08A-EF4F002F9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7DDB1A-D39E-46C5-8090-1898F2079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76AEB-BCE2-4D09-BDA9-EC3C3EF31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61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773DC-7AAE-49B7-9D42-973663687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3CEF48-A5B0-409B-9C37-A6751574BE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DEF8A9-6AFC-4B6A-8BE2-7D7C158667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0C9E52-3BCE-4441-A733-E23B873A8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DDEC25-4B23-4ED7-8857-C4EF103CA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3206E6-3D63-40BA-8A53-F8225D655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9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68A9C-634D-400D-B252-44CD88CEF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3FF2DD-4A66-4522-9F05-73249A6CBE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B211DD-32BF-4855-8A70-E4B503A8D8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6139D25-4C21-45A5-8121-948603A805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4CC4CF-4365-4601-AF56-E81ECC302C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4D611E-8658-477C-B104-966999B47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F3DC79-1088-490E-A9F0-694BA67C0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6A2DFA-1EBF-43E3-A07B-83998E388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87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7313A-6B70-49C6-A82F-3EA0732B9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1853FD-9FBE-4E67-83AC-377E981F2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4446E8-8967-4845-AC48-234AF7964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464750-98F4-414A-8F5F-47A1CBEDF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426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CDA594-7295-451B-A1D9-A474F9160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C8BA8D-395B-448F-996D-86D68201B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AA398-CF37-4007-9946-11DDCB000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728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0A351-2B7E-40D8-B58F-216DD7494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6775AA-0C76-473B-B732-8C0107E73D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9F774D-7006-49D2-A436-53BB696A68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D6DC7D-C1C0-46A3-8A20-6FA7F04ED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CA75F-393B-4FC7-AA39-6E2C50868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718F8C-6CEB-49FE-9208-45F870BA5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71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9301E-ACB8-4A7C-AE42-61614B29C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1CFD73-655E-4743-BA09-FE2684813B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0568F7-E14E-43C9-B8E8-EA8BFA757F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0DFF48-BD6E-4306-8D99-15BDD40A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AF221E-20A4-4BD2-B49B-BE6E87F58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BDADDE-2A25-4B61-B8A3-84D17F196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188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959D6D-9ACF-476D-BE8B-D4F3E40A03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F00009-C077-4547-818C-C20B226286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D2F898-2369-426D-A35D-3058F5802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20AC5-4E52-43A4-BA70-4D380FACCB0E}" type="datetimeFigureOut">
              <a:rPr lang="en-US" smtClean="0"/>
              <a:t>10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29A1E-42C1-4BEE-8E54-AD9EC2651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0C58D5-AD62-4722-A0FB-0382DCCC1E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E2F6A6-20FA-4251-B65B-36D7F0D29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52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913a32e6-2c20-4ef9-b892-55891e5f8c26@prod">
            <a:extLst>
              <a:ext uri="{FF2B5EF4-FFF2-40B4-BE49-F238E27FC236}">
                <a16:creationId xmlns:a16="http://schemas.microsoft.com/office/drawing/2014/main" id="{B90DB41A-0F27-477A-9C72-63D3A1071B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86" b="24994"/>
          <a:stretch/>
        </p:blipFill>
        <p:spPr bwMode="auto">
          <a:xfrm>
            <a:off x="1968716" y="1733909"/>
            <a:ext cx="5554306" cy="2570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F51122D1-E41E-419A-B2B0-0141931436EE}"/>
              </a:ext>
            </a:extLst>
          </p:cNvPr>
          <p:cNvSpPr/>
          <p:nvPr/>
        </p:nvSpPr>
        <p:spPr>
          <a:xfrm>
            <a:off x="4787661" y="3392878"/>
            <a:ext cx="4101322" cy="2097297"/>
          </a:xfrm>
          <a:custGeom>
            <a:avLst/>
            <a:gdLst>
              <a:gd name="connsiteX0" fmla="*/ 1086929 w 3786997"/>
              <a:gd name="connsiteY0" fmla="*/ 1811547 h 1811547"/>
              <a:gd name="connsiteX1" fmla="*/ 0 w 3786997"/>
              <a:gd name="connsiteY1" fmla="*/ 293298 h 1811547"/>
              <a:gd name="connsiteX2" fmla="*/ 888521 w 3786997"/>
              <a:gd name="connsiteY2" fmla="*/ 0 h 1811547"/>
              <a:gd name="connsiteX3" fmla="*/ 3786997 w 3786997"/>
              <a:gd name="connsiteY3" fmla="*/ 327804 h 1811547"/>
              <a:gd name="connsiteX4" fmla="*/ 1086929 w 3786997"/>
              <a:gd name="connsiteY4" fmla="*/ 1811547 h 1811547"/>
              <a:gd name="connsiteX0" fmla="*/ 1086929 w 3786997"/>
              <a:gd name="connsiteY0" fmla="*/ 1782972 h 1782972"/>
              <a:gd name="connsiteX1" fmla="*/ 0 w 3786997"/>
              <a:gd name="connsiteY1" fmla="*/ 264723 h 1782972"/>
              <a:gd name="connsiteX2" fmla="*/ 1450496 w 3786997"/>
              <a:gd name="connsiteY2" fmla="*/ 0 h 1782972"/>
              <a:gd name="connsiteX3" fmla="*/ 3786997 w 3786997"/>
              <a:gd name="connsiteY3" fmla="*/ 299229 h 1782972"/>
              <a:gd name="connsiteX4" fmla="*/ 1086929 w 3786997"/>
              <a:gd name="connsiteY4" fmla="*/ 1782972 h 1782972"/>
              <a:gd name="connsiteX0" fmla="*/ 1086929 w 4101322"/>
              <a:gd name="connsiteY0" fmla="*/ 1782972 h 1782972"/>
              <a:gd name="connsiteX1" fmla="*/ 0 w 4101322"/>
              <a:gd name="connsiteY1" fmla="*/ 264723 h 1782972"/>
              <a:gd name="connsiteX2" fmla="*/ 1450496 w 4101322"/>
              <a:gd name="connsiteY2" fmla="*/ 0 h 1782972"/>
              <a:gd name="connsiteX3" fmla="*/ 4101322 w 4101322"/>
              <a:gd name="connsiteY3" fmla="*/ 527829 h 1782972"/>
              <a:gd name="connsiteX4" fmla="*/ 1086929 w 4101322"/>
              <a:gd name="connsiteY4" fmla="*/ 1782972 h 1782972"/>
              <a:gd name="connsiteX0" fmla="*/ 1286954 w 4101322"/>
              <a:gd name="connsiteY0" fmla="*/ 2097297 h 2097297"/>
              <a:gd name="connsiteX1" fmla="*/ 0 w 4101322"/>
              <a:gd name="connsiteY1" fmla="*/ 264723 h 2097297"/>
              <a:gd name="connsiteX2" fmla="*/ 1450496 w 4101322"/>
              <a:gd name="connsiteY2" fmla="*/ 0 h 2097297"/>
              <a:gd name="connsiteX3" fmla="*/ 4101322 w 4101322"/>
              <a:gd name="connsiteY3" fmla="*/ 527829 h 2097297"/>
              <a:gd name="connsiteX4" fmla="*/ 1286954 w 4101322"/>
              <a:gd name="connsiteY4" fmla="*/ 2097297 h 2097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01322" h="2097297">
                <a:moveTo>
                  <a:pt x="1286954" y="2097297"/>
                </a:moveTo>
                <a:lnTo>
                  <a:pt x="0" y="264723"/>
                </a:lnTo>
                <a:lnTo>
                  <a:pt x="1450496" y="0"/>
                </a:lnTo>
                <a:lnTo>
                  <a:pt x="4101322" y="527829"/>
                </a:lnTo>
                <a:lnTo>
                  <a:pt x="1286954" y="2097297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53000">
                <a:srgbClr val="707C8D"/>
              </a:gs>
              <a:gs pos="31000">
                <a:schemeClr val="tx2">
                  <a:lumMod val="40000"/>
                  <a:lumOff val="60000"/>
                  <a:alpha val="94000"/>
                </a:schemeClr>
              </a:gs>
              <a:gs pos="13000">
                <a:schemeClr val="bg1">
                  <a:lumMod val="65000"/>
                  <a:alpha val="0"/>
                </a:schemeClr>
              </a:gs>
              <a:gs pos="100000">
                <a:schemeClr val="tx2">
                  <a:lumMod val="7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image">
            <a:extLst>
              <a:ext uri="{FF2B5EF4-FFF2-40B4-BE49-F238E27FC236}">
                <a16:creationId xmlns:a16="http://schemas.microsoft.com/office/drawing/2014/main" id="{13A4F8E5-816A-44FE-BE49-A58DA692F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709" y="3680335"/>
            <a:ext cx="3364161" cy="277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560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287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09CA783C-9F6E-4B70-B26D-883B3B434AE2}"/>
              </a:ext>
            </a:extLst>
          </p:cNvPr>
          <p:cNvGrpSpPr/>
          <p:nvPr/>
        </p:nvGrpSpPr>
        <p:grpSpPr>
          <a:xfrm>
            <a:off x="4509551" y="1154071"/>
            <a:ext cx="2276098" cy="3965778"/>
            <a:chOff x="2246244" y="2186609"/>
            <a:chExt cx="2276060" cy="396571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A6BB2F1-A934-4427-9D12-C1EC535A9115}"/>
                </a:ext>
              </a:extLst>
            </p:cNvPr>
            <p:cNvSpPr/>
            <p:nvPr/>
          </p:nvSpPr>
          <p:spPr>
            <a:xfrm>
              <a:off x="2246244" y="2186609"/>
              <a:ext cx="2276060" cy="3965713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C4D0808B-130B-4C20-8761-EAE705FAC2ED}"/>
                </a:ext>
              </a:extLst>
            </p:cNvPr>
            <p:cNvCxnSpPr>
              <a:cxnSpLocks/>
            </p:cNvCxnSpPr>
            <p:nvPr/>
          </p:nvCxnSpPr>
          <p:spPr>
            <a:xfrm>
              <a:off x="3384273" y="2640057"/>
              <a:ext cx="0" cy="3400910"/>
            </a:xfrm>
            <a:prstGeom prst="line">
              <a:avLst/>
            </a:prstGeom>
            <a:ln w="57150">
              <a:gradFill>
                <a:gsLst>
                  <a:gs pos="34000">
                    <a:srgbClr val="9BE5FF"/>
                  </a:gs>
                  <a:gs pos="0">
                    <a:srgbClr val="37CBFF"/>
                  </a:gs>
                  <a:gs pos="100000">
                    <a:schemeClr val="bg1"/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3E4EDC11-B5F6-4880-B61F-82A83621C0D0}"/>
                </a:ext>
              </a:extLst>
            </p:cNvPr>
            <p:cNvGrpSpPr/>
            <p:nvPr/>
          </p:nvGrpSpPr>
          <p:grpSpPr>
            <a:xfrm>
              <a:off x="2371050" y="2308599"/>
              <a:ext cx="1013225" cy="3466559"/>
              <a:chOff x="2371050" y="2308599"/>
              <a:chExt cx="1013225" cy="3466559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919EC9BC-C8C4-4C59-9B89-AA26DE3EF9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93586" y="2660843"/>
                <a:ext cx="887802" cy="43418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94C27BD1-4C9D-4F17-A5CA-DC3BB8FFEA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71050" y="2660843"/>
                <a:ext cx="1009941" cy="128150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99D1765-7DEE-4695-953A-14A3B702AC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80855" y="2660843"/>
                <a:ext cx="994410" cy="3114315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552DF00A-1FA4-4805-990B-BB19B64DED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809259" y="2308599"/>
                <a:ext cx="575016" cy="35224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E2A9019-3F9C-49EA-927E-4492A592F6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56501" y="2640057"/>
                <a:ext cx="927772" cy="26605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19800000" scaled="0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0D4AF832-86A6-4F33-A7B7-3EB85FB1EA19}"/>
                </a:ext>
              </a:extLst>
            </p:cNvPr>
            <p:cNvGrpSpPr/>
            <p:nvPr/>
          </p:nvGrpSpPr>
          <p:grpSpPr>
            <a:xfrm flipH="1">
              <a:off x="3384273" y="2308599"/>
              <a:ext cx="1013225" cy="3466559"/>
              <a:chOff x="2371050" y="2308599"/>
              <a:chExt cx="1013225" cy="3466559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D229DB3C-9A44-489E-8540-CF692940093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93586" y="2660843"/>
                <a:ext cx="887802" cy="43418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44764DF7-9230-4A01-85A9-6EF3DC22AD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71050" y="2660843"/>
                <a:ext cx="1009941" cy="128150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1CB4ACCF-A149-4F5D-88EE-25D1E1FC3B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80855" y="2660843"/>
                <a:ext cx="994410" cy="3114315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221A8024-718D-4643-B7F9-902D242328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809259" y="2308599"/>
                <a:ext cx="575016" cy="352244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A6513816-C2DF-45E1-B512-A52F5341C07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56501" y="2640057"/>
                <a:ext cx="927772" cy="26605"/>
              </a:xfrm>
              <a:prstGeom prst="line">
                <a:avLst/>
              </a:prstGeom>
              <a:ln w="57150">
                <a:gradFill>
                  <a:gsLst>
                    <a:gs pos="0">
                      <a:srgbClr val="37CBFF"/>
                    </a:gs>
                    <a:gs pos="100000">
                      <a:schemeClr val="bg1"/>
                    </a:gs>
                  </a:gsLst>
                  <a:lin ang="19800000" scaled="0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AB69CF9-6781-4FDF-A3E4-B2AC30AA01C1}"/>
                </a:ext>
              </a:extLst>
            </p:cNvPr>
            <p:cNvSpPr/>
            <p:nvPr/>
          </p:nvSpPr>
          <p:spPr>
            <a:xfrm>
              <a:off x="3213808" y="2508096"/>
              <a:ext cx="337252" cy="3293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Graphic 8" descr="Lightbulb">
              <a:extLst>
                <a:ext uri="{FF2B5EF4-FFF2-40B4-BE49-F238E27FC236}">
                  <a16:creationId xmlns:a16="http://schemas.microsoft.com/office/drawing/2014/main" id="{B4C75147-91EE-4CD1-B95F-36B978459B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10800000">
              <a:off x="3023980" y="2186609"/>
              <a:ext cx="720587" cy="720587"/>
            </a:xfrm>
            <a:prstGeom prst="rect">
              <a:avLst/>
            </a:prstGeom>
          </p:spPr>
        </p:pic>
      </p:grpSp>
      <p:sp>
        <p:nvSpPr>
          <p:cNvPr id="80" name="Arrow: Right 79">
            <a:extLst>
              <a:ext uri="{FF2B5EF4-FFF2-40B4-BE49-F238E27FC236}">
                <a16:creationId xmlns:a16="http://schemas.microsoft.com/office/drawing/2014/main" id="{CDA0CFA8-DACF-4528-AC2F-762EB0FA12CA}"/>
              </a:ext>
            </a:extLst>
          </p:cNvPr>
          <p:cNvSpPr/>
          <p:nvPr/>
        </p:nvSpPr>
        <p:spPr>
          <a:xfrm>
            <a:off x="2704246" y="2156263"/>
            <a:ext cx="2013595" cy="729890"/>
          </a:xfrm>
          <a:prstGeom prst="rightArrow">
            <a:avLst>
              <a:gd name="adj1" fmla="val 50000"/>
              <a:gd name="adj2" fmla="val 59405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0AA0D527-27F5-4F38-87A2-FEAA32A308FC}"/>
              </a:ext>
            </a:extLst>
          </p:cNvPr>
          <p:cNvSpPr txBox="1"/>
          <p:nvPr/>
        </p:nvSpPr>
        <p:spPr>
          <a:xfrm>
            <a:off x="2867959" y="2283318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lean air</a:t>
            </a:r>
          </a:p>
        </p:txBody>
      </p:sp>
      <p:sp>
        <p:nvSpPr>
          <p:cNvPr id="101" name="Arrow: Right 100">
            <a:extLst>
              <a:ext uri="{FF2B5EF4-FFF2-40B4-BE49-F238E27FC236}">
                <a16:creationId xmlns:a16="http://schemas.microsoft.com/office/drawing/2014/main" id="{184C506C-37BC-416E-BAC2-82C9D5649480}"/>
              </a:ext>
            </a:extLst>
          </p:cNvPr>
          <p:cNvSpPr/>
          <p:nvPr/>
        </p:nvSpPr>
        <p:spPr>
          <a:xfrm>
            <a:off x="3961772" y="3594219"/>
            <a:ext cx="756070" cy="729890"/>
          </a:xfrm>
          <a:prstGeom prst="rightArrow">
            <a:avLst>
              <a:gd name="adj1" fmla="val 50000"/>
              <a:gd name="adj2" fmla="val 59405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3A68F795-9127-49FC-A2D5-9FCF3D057F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30815" y="3135187"/>
          <a:ext cx="1416489" cy="164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6" imgW="1136443" imgH="1322563" progId="ChemDraw.Document.6.0">
                  <p:embed/>
                </p:oleObj>
              </mc:Choice>
              <mc:Fallback>
                <p:oleObj name="CS ChemDraw Drawing" r:id="rId6" imgW="1136443" imgH="1322563" progId="ChemDraw.Document.6.0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3A68F795-9127-49FC-A2D5-9FCF3D057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0815" y="3135187"/>
                        <a:ext cx="1416489" cy="164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Arrow: Right 102">
            <a:extLst>
              <a:ext uri="{FF2B5EF4-FFF2-40B4-BE49-F238E27FC236}">
                <a16:creationId xmlns:a16="http://schemas.microsoft.com/office/drawing/2014/main" id="{1993C3FA-FD10-4E45-9898-16ECEDD47EA1}"/>
              </a:ext>
            </a:extLst>
          </p:cNvPr>
          <p:cNvSpPr/>
          <p:nvPr/>
        </p:nvSpPr>
        <p:spPr>
          <a:xfrm>
            <a:off x="6637465" y="2820550"/>
            <a:ext cx="756070" cy="729890"/>
          </a:xfrm>
          <a:prstGeom prst="rightArrow">
            <a:avLst>
              <a:gd name="adj1" fmla="val 50000"/>
              <a:gd name="adj2" fmla="val 59405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85D098F-26C5-421F-8446-86EA95028F13}"/>
              </a:ext>
            </a:extLst>
          </p:cNvPr>
          <p:cNvGrpSpPr/>
          <p:nvPr/>
        </p:nvGrpSpPr>
        <p:grpSpPr>
          <a:xfrm>
            <a:off x="7547896" y="2352739"/>
            <a:ext cx="1650739" cy="1564895"/>
            <a:chOff x="7397858" y="2182699"/>
            <a:chExt cx="1650739" cy="156489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5BDB84-A772-4B0B-BEBF-93194A5974D8}"/>
                </a:ext>
              </a:extLst>
            </p:cNvPr>
            <p:cNvSpPr txBox="1"/>
            <p:nvPr/>
          </p:nvSpPr>
          <p:spPr>
            <a:xfrm>
              <a:off x="8093486" y="307457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</a:t>
              </a:r>
              <a:r>
                <a:rPr lang="en-US" sz="2400" baseline="-25000" dirty="0"/>
                <a:t>3</a:t>
              </a:r>
              <a:endParaRPr lang="en-US" sz="24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73B302A-30A9-4008-B976-3DA8C3755969}"/>
                </a:ext>
              </a:extLst>
            </p:cNvPr>
            <p:cNvSpPr txBox="1"/>
            <p:nvPr/>
          </p:nvSpPr>
          <p:spPr>
            <a:xfrm>
              <a:off x="7414260" y="2651331"/>
              <a:ext cx="5806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H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84A462E-F39A-4A37-A8A8-5F996E66F592}"/>
                </a:ext>
              </a:extLst>
            </p:cNvPr>
            <p:cNvSpPr txBox="1"/>
            <p:nvPr/>
          </p:nvSpPr>
          <p:spPr>
            <a:xfrm>
              <a:off x="7704564" y="328592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</a:t>
              </a:r>
              <a:r>
                <a:rPr lang="en-US" sz="2400" baseline="-25000" dirty="0"/>
                <a:t>3</a:t>
              </a:r>
              <a:endParaRPr lang="en-US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1448E6C-1212-4E2F-9DCD-0D20F5E1A734}"/>
                </a:ext>
              </a:extLst>
            </p:cNvPr>
            <p:cNvSpPr txBox="1"/>
            <p:nvPr/>
          </p:nvSpPr>
          <p:spPr>
            <a:xfrm>
              <a:off x="7878940" y="2222988"/>
              <a:ext cx="5806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H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2C078E5-D13B-4BFA-9D86-439B0438956D}"/>
                </a:ext>
              </a:extLst>
            </p:cNvPr>
            <p:cNvSpPr txBox="1"/>
            <p:nvPr/>
          </p:nvSpPr>
          <p:spPr>
            <a:xfrm>
              <a:off x="7397858" y="21826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</a:t>
              </a:r>
              <a:r>
                <a:rPr lang="en-US" sz="2400" baseline="-25000" dirty="0"/>
                <a:t>3</a:t>
              </a:r>
              <a:endParaRPr lang="en-US" sz="2400" dirty="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90A453C-57E3-4CF9-8949-F54B48AA2F7B}"/>
                </a:ext>
              </a:extLst>
            </p:cNvPr>
            <p:cNvSpPr/>
            <p:nvPr/>
          </p:nvSpPr>
          <p:spPr>
            <a:xfrm>
              <a:off x="8537524" y="3085548"/>
              <a:ext cx="155276" cy="155276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5B812E2F-4225-4233-8AB1-EA832DC74DFB}"/>
                </a:ext>
              </a:extLst>
            </p:cNvPr>
            <p:cNvSpPr/>
            <p:nvPr/>
          </p:nvSpPr>
          <p:spPr>
            <a:xfrm>
              <a:off x="8178589" y="2743011"/>
              <a:ext cx="210132" cy="210132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78C3EFBC-AD1F-477A-82F4-DDE3417CE9A8}"/>
                </a:ext>
              </a:extLst>
            </p:cNvPr>
            <p:cNvSpPr/>
            <p:nvPr/>
          </p:nvSpPr>
          <p:spPr>
            <a:xfrm>
              <a:off x="7890533" y="3112996"/>
              <a:ext cx="155276" cy="155276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5C9F16BD-0667-49DF-8FC3-5E72D3C055EE}"/>
                </a:ext>
              </a:extLst>
            </p:cNvPr>
            <p:cNvSpPr/>
            <p:nvPr/>
          </p:nvSpPr>
          <p:spPr>
            <a:xfrm>
              <a:off x="8893321" y="2832200"/>
              <a:ext cx="155276" cy="155276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AC8FF76-EC48-492B-8243-EF1E193C3CBF}"/>
                </a:ext>
              </a:extLst>
            </p:cNvPr>
            <p:cNvSpPr/>
            <p:nvPr/>
          </p:nvSpPr>
          <p:spPr>
            <a:xfrm>
              <a:off x="8665938" y="2875505"/>
              <a:ext cx="155276" cy="155276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12EF6A2E-15BA-49F5-B94A-F873819F8A51}"/>
                </a:ext>
              </a:extLst>
            </p:cNvPr>
            <p:cNvSpPr/>
            <p:nvPr/>
          </p:nvSpPr>
          <p:spPr>
            <a:xfrm>
              <a:off x="8552754" y="2546265"/>
              <a:ext cx="210132" cy="21013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129EEFF4-BDA9-4500-BAA9-B66A59605D58}"/>
                </a:ext>
              </a:extLst>
            </p:cNvPr>
            <p:cNvSpPr/>
            <p:nvPr/>
          </p:nvSpPr>
          <p:spPr>
            <a:xfrm>
              <a:off x="8596705" y="2192248"/>
              <a:ext cx="210132" cy="210132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BCE395BD-7AE2-4FD3-92ED-19F37ADD7257}"/>
                </a:ext>
              </a:extLst>
            </p:cNvPr>
            <p:cNvSpPr/>
            <p:nvPr/>
          </p:nvSpPr>
          <p:spPr>
            <a:xfrm>
              <a:off x="8692800" y="3318216"/>
              <a:ext cx="210132" cy="21013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8029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913a32e6-2c20-4ef9-b892-55891e5f8c26@prod">
            <a:extLst>
              <a:ext uri="{FF2B5EF4-FFF2-40B4-BE49-F238E27FC236}">
                <a16:creationId xmlns:a16="http://schemas.microsoft.com/office/drawing/2014/main" id="{B90DB41A-0F27-477A-9C72-63D3A1071B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86" b="24994"/>
          <a:stretch/>
        </p:blipFill>
        <p:spPr bwMode="auto">
          <a:xfrm>
            <a:off x="1968716" y="1733909"/>
            <a:ext cx="5554306" cy="2570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24E48526-B62A-4371-A444-CE7669734F92}"/>
              </a:ext>
            </a:extLst>
          </p:cNvPr>
          <p:cNvSpPr/>
          <p:nvPr/>
        </p:nvSpPr>
        <p:spPr>
          <a:xfrm>
            <a:off x="5336401" y="2983033"/>
            <a:ext cx="4792341" cy="3874967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softEdge rad="190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image">
            <a:extLst>
              <a:ext uri="{FF2B5EF4-FFF2-40B4-BE49-F238E27FC236}">
                <a16:creationId xmlns:a16="http://schemas.microsoft.com/office/drawing/2014/main" id="{13A4F8E5-816A-44FE-BE49-A58DA692F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709" y="3680335"/>
            <a:ext cx="3364161" cy="277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54389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43</Words>
  <Application>Microsoft Office PowerPoint</Application>
  <PresentationFormat>Widescreen</PresentationFormat>
  <Paragraphs>9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hew Goss</dc:creator>
  <cp:lastModifiedBy>Matthew Goss</cp:lastModifiedBy>
  <cp:revision>4</cp:revision>
  <dcterms:created xsi:type="dcterms:W3CDTF">2023-10-30T03:18:07Z</dcterms:created>
  <dcterms:modified xsi:type="dcterms:W3CDTF">2023-10-30T14:43:37Z</dcterms:modified>
</cp:coreProperties>
</file>